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66" r:id="rId4"/>
    <p:sldId id="258" r:id="rId5"/>
    <p:sldId id="259" r:id="rId6"/>
    <p:sldId id="260" r:id="rId7"/>
    <p:sldId id="261" r:id="rId8"/>
    <p:sldId id="265" r:id="rId9"/>
    <p:sldId id="264" r:id="rId10"/>
    <p:sldId id="262" r:id="rId11"/>
    <p:sldId id="263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746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60DF9-DE47-4E4A-B265-34572ADD54FA}" type="datetimeFigureOut">
              <a:rPr lang="ru-RU" smtClean="0"/>
              <a:t>05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9FF603-CA05-4924-9C56-552E22540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2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95757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652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03678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07393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8146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25334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6989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9073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04366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7956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5147-043A-4B0D-87E8-D7683060DE87}" type="datetime1">
              <a:rPr lang="ru-RU" smtClean="0"/>
              <a:t>05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1EF44-ED26-43E0-BA3A-D9DEE8A63013}" type="datetime1">
              <a:rPr lang="ru-RU" smtClean="0"/>
              <a:t>05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820EB-6145-4D68-ABFE-B4C93F0A68CC}" type="datetime1">
              <a:rPr lang="ru-RU" smtClean="0"/>
              <a:t>05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C6FE-F15A-46A7-8A22-8F05E9027412}" type="datetime1">
              <a:rPr lang="ru-RU" smtClean="0"/>
              <a:t>05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013" y="6356351"/>
            <a:ext cx="2057400" cy="365125"/>
          </a:xfrm>
        </p:spPr>
        <p:txBody>
          <a:bodyPr/>
          <a:lstStyle>
            <a:lvl1pPr>
              <a:defRPr b="1" i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828BE-4D9E-48CA-A3CE-8899A6EE9C42}" type="datetime1">
              <a:rPr lang="ru-RU" smtClean="0"/>
              <a:t>05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A80A6-BEB7-4A57-B257-1C77AC2D22BE}" type="datetime1">
              <a:rPr lang="ru-RU" smtClean="0"/>
              <a:t>05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9FE4B-3362-4A16-9422-9B9869F3D300}" type="datetime1">
              <a:rPr lang="ru-RU" smtClean="0"/>
              <a:t>05.04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19F88-6F7E-4542-9CF1-B5871133C13B}" type="datetime1">
              <a:rPr lang="ru-RU" smtClean="0"/>
              <a:t>05.04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901B3-E0AA-4832-A619-A1DD3A267C28}" type="datetime1">
              <a:rPr lang="ru-RU" smtClean="0"/>
              <a:t>05.04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01ED4-C4CE-42B7-A79E-972CCAA488CB}" type="datetime1">
              <a:rPr lang="ru-RU" smtClean="0"/>
              <a:t>05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5F623-2FEB-48C0-B44D-6550A9DB8F24}" type="datetime1">
              <a:rPr lang="ru-RU" smtClean="0"/>
              <a:t>05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12151-9994-4648-89BE-23843A06C76F}" type="datetime1">
              <a:rPr lang="ru-RU" smtClean="0"/>
              <a:t>05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87221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</a:t>
            </a:r>
            <a:r>
              <a:rPr lang="en-US" altLang="ru-RU" sz="1746" b="1" dirty="0">
                <a:solidFill>
                  <a:schemeClr val="bg1"/>
                </a:solidFill>
              </a:rPr>
              <a:t>20</a:t>
            </a:r>
            <a:endParaRPr lang="ru-RU" altLang="ru-RU" sz="1746" b="1" dirty="0">
              <a:solidFill>
                <a:schemeClr val="bg1"/>
              </a:solidFill>
            </a:endParaRP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8</a:t>
            </a: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Составление программ с использованием  массивов как формальных параметров подпрограмм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040851" y="392798"/>
            <a:ext cx="4845697" cy="669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2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716" y="1200129"/>
            <a:ext cx="82008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latin typeface="Arial" pitchFamily="34" charset="0"/>
              </a:rPr>
              <a:t>Составьте подпрограмму–процедуру для вычисления произведения элементов каждой строки матрицы В(5,3) и определения наибольшего значения из этих произведений</a:t>
            </a:r>
            <a:r>
              <a:rPr lang="en-US" altLang="ru-RU" sz="2000" dirty="0">
                <a:latin typeface="Arial" pitchFamily="34" charset="0"/>
              </a:rPr>
              <a:t> </a:t>
            </a:r>
            <a:r>
              <a:rPr lang="ru-RU" altLang="ru-RU" sz="2000" dirty="0">
                <a:latin typeface="Arial" pitchFamily="34" charset="0"/>
              </a:rPr>
              <a:t>(</a:t>
            </a:r>
            <a:r>
              <a:rPr lang="en-US" altLang="ru-RU" sz="2000" dirty="0">
                <a:latin typeface="Arial" pitchFamily="34" charset="0"/>
              </a:rPr>
              <a:t>PN</a:t>
            </a:r>
            <a:r>
              <a:rPr lang="ru-RU" altLang="ru-RU" sz="2000" dirty="0">
                <a:latin typeface="Arial" pitchFamily="34" charset="0"/>
              </a:rPr>
              <a:t>). Полученное значение </a:t>
            </a:r>
            <a:r>
              <a:rPr lang="en-US" altLang="ru-RU" sz="2000" dirty="0">
                <a:latin typeface="Arial" pitchFamily="34" charset="0"/>
              </a:rPr>
              <a:t>PN </a:t>
            </a:r>
            <a:r>
              <a:rPr lang="ru-RU" altLang="ru-RU" sz="2000" dirty="0">
                <a:latin typeface="Arial" pitchFamily="34" charset="0"/>
              </a:rPr>
              <a:t>используйте при вычислении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08406"/>
              </p:ext>
            </p:extLst>
          </p:nvPr>
        </p:nvGraphicFramePr>
        <p:xfrm>
          <a:off x="3074569" y="2559488"/>
          <a:ext cx="3289139" cy="100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4" imgW="1498320" imgH="457200" progId="Equation.DSMT4">
                  <p:embed/>
                </p:oleObj>
              </mc:Choice>
              <mc:Fallback>
                <p:oleObj name="Equation" r:id="rId4" imgW="1498320" imgH="457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569" y="2559488"/>
                        <a:ext cx="3289139" cy="100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5716" y="3588421"/>
            <a:ext cx="82008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000" i="1" dirty="0">
                <a:latin typeface="Arial" pitchFamily="34" charset="0"/>
              </a:rPr>
              <a:t>m = 2,6e-4;</a:t>
            </a:r>
          </a:p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000" i="1" dirty="0">
                <a:latin typeface="Arial" pitchFamily="34" charset="0"/>
              </a:rPr>
              <a:t>C</a:t>
            </a:r>
            <a:r>
              <a:rPr lang="en-US" altLang="ru-RU" sz="2000" i="1" baseline="-25000" dirty="0">
                <a:latin typeface="Arial" pitchFamily="34" charset="0"/>
              </a:rPr>
              <a:t>i</a:t>
            </a:r>
            <a:r>
              <a:rPr lang="en-US" altLang="ru-RU" sz="2000" i="1" dirty="0">
                <a:latin typeface="Arial" pitchFamily="34" charset="0"/>
              </a:rPr>
              <a:t> = 3.42, 11.2, 0.4, 6.23, 15.64;</a:t>
            </a:r>
            <a:endParaRPr lang="ru-RU" altLang="ru-RU" sz="2000" i="1" dirty="0">
              <a:latin typeface="Arial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19919"/>
              </p:ext>
            </p:extLst>
          </p:nvPr>
        </p:nvGraphicFramePr>
        <p:xfrm>
          <a:off x="3179907" y="4354143"/>
          <a:ext cx="3425491" cy="204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6" imgW="1917360" imgH="1143000" progId="Equation.DSMT4">
                  <p:embed/>
                </p:oleObj>
              </mc:Choice>
              <mc:Fallback>
                <p:oleObj name="Equation" r:id="rId6" imgW="1917360" imgH="11430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9907" y="4354143"/>
                        <a:ext cx="3425491" cy="2041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3575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1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040851" y="392798"/>
            <a:ext cx="4845697" cy="669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3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716" y="1200129"/>
            <a:ext cx="82008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latin typeface="Arial" pitchFamily="34" charset="0"/>
              </a:rPr>
              <a:t>Составьте подпрограмму–функцию для вычисления среднего арифметического положительных элементов каждого столбца матрицы А(3,4) и нахождения суммы полученных значений</a:t>
            </a:r>
            <a:r>
              <a:rPr lang="en-US" altLang="ru-RU" sz="2000" dirty="0">
                <a:latin typeface="Arial" pitchFamily="34" charset="0"/>
              </a:rPr>
              <a:t> </a:t>
            </a:r>
            <a:r>
              <a:rPr lang="ru-RU" altLang="ru-RU" sz="2000" dirty="0">
                <a:latin typeface="Arial" pitchFamily="34" charset="0"/>
              </a:rPr>
              <a:t>(</a:t>
            </a:r>
            <a:r>
              <a:rPr lang="en-US" altLang="ru-RU" sz="2000" dirty="0">
                <a:latin typeface="Arial" pitchFamily="34" charset="0"/>
              </a:rPr>
              <a:t>SA</a:t>
            </a:r>
            <a:r>
              <a:rPr lang="ru-RU" altLang="ru-RU" sz="2000" dirty="0">
                <a:latin typeface="Arial" pitchFamily="34" charset="0"/>
              </a:rPr>
              <a:t>). Значение </a:t>
            </a:r>
            <a:r>
              <a:rPr lang="en-US" altLang="ru-RU" sz="2000" dirty="0">
                <a:latin typeface="Arial" pitchFamily="34" charset="0"/>
              </a:rPr>
              <a:t>SA </a:t>
            </a:r>
            <a:r>
              <a:rPr lang="ru-RU" altLang="ru-RU" sz="2000" dirty="0">
                <a:latin typeface="Arial" pitchFamily="34" charset="0"/>
              </a:rPr>
              <a:t>используйте при вычислении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52422"/>
              </p:ext>
            </p:extLst>
          </p:nvPr>
        </p:nvGraphicFramePr>
        <p:xfrm>
          <a:off x="2351088" y="2506663"/>
          <a:ext cx="47402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" imgW="2158920" imgH="507960" progId="Equation.DSMT4">
                  <p:embed/>
                </p:oleObj>
              </mc:Choice>
              <mc:Fallback>
                <p:oleObj name="Equation" r:id="rId4" imgW="2158920" imgH="50796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1088" y="2506663"/>
                        <a:ext cx="4740275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5716" y="3818302"/>
            <a:ext cx="82008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000" i="1" dirty="0">
                <a:latin typeface="Arial" pitchFamily="34" charset="0"/>
              </a:rPr>
              <a:t>b = 0.294;</a:t>
            </a:r>
          </a:p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000" i="1" dirty="0">
                <a:latin typeface="Arial" pitchFamily="34" charset="0"/>
              </a:rPr>
              <a:t>X[i] = 10, 20, 30, 40, 50;</a:t>
            </a:r>
            <a:endParaRPr lang="ru-RU" altLang="ru-RU" sz="2000" i="1" dirty="0">
              <a:latin typeface="Arial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87267"/>
              </p:ext>
            </p:extLst>
          </p:nvPr>
        </p:nvGraphicFramePr>
        <p:xfrm>
          <a:off x="2862263" y="4740275"/>
          <a:ext cx="40608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6" imgW="2273040" imgH="711000" progId="Equation.DSMT4">
                  <p:embed/>
                </p:oleObj>
              </mc:Choice>
              <mc:Fallback>
                <p:oleObj name="Equation" r:id="rId6" imgW="2273040" imgH="7110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2263" y="4740275"/>
                        <a:ext cx="4060825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9420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390518"/>
            <a:ext cx="5181004" cy="67146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ассивы, как формальные параметры подпрограмм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6" y="1321972"/>
            <a:ext cx="827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i="1" dirty="0"/>
              <a:t>Формат описания: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85715" y="1920162"/>
            <a:ext cx="8274697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matrix 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n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m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[1..n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&lt;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имя процедуры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&gt;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(a: matrix; 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b: matrix);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раздел описаний процеду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исполняемая часть процеду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&lt;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функции &gt; (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: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раздел описаний функции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исполняемая часть функции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37374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3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390518"/>
            <a:ext cx="5181004" cy="67146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ассивы, как формальные параметры подпрограмм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6" y="1321972"/>
            <a:ext cx="8274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i="1" dirty="0"/>
              <a:t>Формат описания</a:t>
            </a:r>
            <a:r>
              <a:rPr lang="en-US" sz="2400" b="1" i="1" dirty="0"/>
              <a:t> </a:t>
            </a:r>
            <a:r>
              <a:rPr lang="ru-RU" sz="2400" b="1" i="1" dirty="0"/>
              <a:t>с использованием динамических массивов: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85715" y="2331100"/>
            <a:ext cx="8274697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matrix 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&lt;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имя процедуры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&gt;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(a: matrix; 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b: matrix);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раздел описаний процеду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исполняемая часть процеду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&lt;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имя функции &gt; (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: </a:t>
            </a:r>
            <a:r>
              <a:rPr lang="it-IT" dirty="0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раздел описаний функции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исполняемая часть функции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507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040851" y="294354"/>
            <a:ext cx="4845697" cy="7676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 1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6" y="1479877"/>
            <a:ext cx="820083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latin typeface="Arial" pitchFamily="34" charset="0"/>
              </a:rPr>
              <a:t>Составить процедуру для определения элементов массива В(5,3) как квадратов от элементов массива С(5,3). Определить среднее арифметическое элементов массива В(5,3). Элементы массива С(5,3) считать из файла, результаты расчета вывести в файл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100" y="3291881"/>
            <a:ext cx="8200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i="1" dirty="0">
                <a:latin typeface="Arial" pitchFamily="34" charset="0"/>
              </a:rPr>
              <a:t>Исходные данные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58849"/>
              </p:ext>
            </p:extLst>
          </p:nvPr>
        </p:nvGraphicFramePr>
        <p:xfrm>
          <a:off x="4114716" y="3377554"/>
          <a:ext cx="2119829" cy="211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4" imgW="1130040" imgH="1130040" progId="Equation.DSMT4">
                  <p:embed/>
                </p:oleObj>
              </mc:Choice>
              <mc:Fallback>
                <p:oleObj name="Equation" r:id="rId4" imgW="1130040" imgH="113004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716" y="3377554"/>
                        <a:ext cx="2119829" cy="211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23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4040851" y="294354"/>
            <a:ext cx="4845697" cy="7676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шение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85716" y="1486489"/>
            <a:ext cx="4617013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08_01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 =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4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, j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b, c: a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s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f1, f2: text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(c: a; </a:t>
            </a:r>
            <a:r>
              <a:rPr lang="en-US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: a; </a:t>
            </a:r>
            <a:r>
              <a:rPr lang="en-US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s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4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, j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s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[i, j]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c[i, j]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s:= s + b[i, j]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s:= s / (i * j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724" y="1486489"/>
            <a:ext cx="3446824" cy="2936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381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685716" y="1491377"/>
            <a:ext cx="8200832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ssign(f1,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in.tx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reset(f1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assign(f2,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out.tx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rewrite(f2)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ad(f1, c[i, j]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1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p(c, b, s)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(f2, b[i, j]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)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,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Среднее арифметическое элементов массива b[i, j] = '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s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close(f1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close(f2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4040851" y="294354"/>
            <a:ext cx="4845697" cy="7676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шение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5755" y="1485102"/>
            <a:ext cx="5224658" cy="2864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2616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55246"/>
            <a:ext cx="4845697" cy="7067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 2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85715" y="1486488"/>
            <a:ext cx="827469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57188" algn="just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оставьте подпрограмму-функцию для нахождения суммы элементов массива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(5, 5)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. Элементы массива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(5, 5)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заполните случайными числами из интервала </a:t>
            </a:r>
            <a:b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(1, 5). </a:t>
            </a:r>
          </a:p>
        </p:txBody>
      </p:sp>
    </p:spTree>
    <p:extLst>
      <p:ext uri="{BB962C8B-B14F-4D97-AF65-F5344CB8AC3E}">
        <p14:creationId xmlns:p14="http://schemas.microsoft.com/office/powerpoint/2010/main" val="20834067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55246"/>
            <a:ext cx="4845697" cy="7067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шение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85716" y="1460600"/>
            <a:ext cx="8274697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lb08_2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a =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..5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..5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2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i, j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b: a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s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f(b: a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2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i, j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s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s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pl-PL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2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2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for </a:t>
            </a:r>
            <a:r>
              <a:rPr lang="pl-PL" sz="12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2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s:= s + b[i, j]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f:= s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randomize;</a:t>
            </a:r>
          </a:p>
          <a:p>
            <a:r>
              <a:rPr lang="pl-PL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2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2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for </a:t>
            </a:r>
            <a:r>
              <a:rPr lang="pl-PL" sz="12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2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pl-PL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b[i, j]:= random(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 +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s:= f(b);</a:t>
            </a:r>
          </a:p>
          <a:p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ru-RU" sz="1200" dirty="0">
                <a:solidFill>
                  <a:srgbClr val="0000FF"/>
                </a:solidFill>
                <a:latin typeface="Courier New" panose="02070309020205020404" pitchFamily="49" charset="0"/>
              </a:rPr>
              <a:t>'Сумма элементов массива = '</a:t>
            </a:r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s)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6180851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55246"/>
            <a:ext cx="4845697" cy="7067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1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85716" y="1486488"/>
            <a:ext cx="811521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оследовательность элементов задана формулой общего элемента:</a:t>
            </a:r>
          </a:p>
          <a:p>
            <a:pPr indent="355600"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indent="355600" algn="ctr"/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] =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arctg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(2*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) –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in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indent="355600" algn="ctr"/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indent="355600"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изменяется от 1 до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 Составьте процедуру для нахождения: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аксимального элемента последовательности;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омера максимального элемента последовательности;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инимального элемента последовательности;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омера минимального элемента последовательности;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уммы элементов этой последовательности с четными индексами;</a:t>
            </a:r>
          </a:p>
          <a:p>
            <a:pPr algn="just"/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 10.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66757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19</TotalTime>
  <Words>910</Words>
  <Application>Microsoft Office PowerPoint</Application>
  <PresentationFormat>Экран (4:3)</PresentationFormat>
  <Paragraphs>157</Paragraphs>
  <Slides>11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Courier New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</cp:lastModifiedBy>
  <cp:revision>229</cp:revision>
  <dcterms:created xsi:type="dcterms:W3CDTF">2017-09-20T17:57:17Z</dcterms:created>
  <dcterms:modified xsi:type="dcterms:W3CDTF">2020-04-05T05:42:15Z</dcterms:modified>
</cp:coreProperties>
</file>